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B37D8" w:rsidRPr="001D6561" w:rsidRDefault="00C13E85" w:rsidP="00C13E8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6561">
        <w:rPr>
          <w:rFonts w:ascii="Times New Roman" w:hAnsi="Times New Roman" w:cs="Times New Roman"/>
          <w:b/>
          <w:sz w:val="28"/>
          <w:szCs w:val="28"/>
        </w:rPr>
        <w:t>Bài tập ôn tập tuần 8 – covid 19</w:t>
      </w:r>
    </w:p>
    <w:p w:rsidR="00C13E85" w:rsidRPr="001D6561" w:rsidRDefault="00C13E85" w:rsidP="00C13E85">
      <w:pPr>
        <w:rPr>
          <w:rFonts w:ascii="Times New Roman" w:hAnsi="Times New Roman" w:cs="Times New Roman"/>
          <w:b/>
          <w:sz w:val="28"/>
          <w:szCs w:val="28"/>
        </w:rPr>
      </w:pPr>
      <w:r w:rsidRPr="001D6561">
        <w:rPr>
          <w:rFonts w:ascii="Times New Roman" w:hAnsi="Times New Roman" w:cs="Times New Roman"/>
          <w:b/>
          <w:sz w:val="28"/>
          <w:szCs w:val="28"/>
        </w:rPr>
        <w:t>Buổi 1:</w:t>
      </w:r>
    </w:p>
    <w:p w:rsidR="00C13E85" w:rsidRDefault="00C13E85" w:rsidP="00C13E8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ài 1: Giải phương trình sau:</w:t>
      </w:r>
    </w:p>
    <w:p w:rsidR="00C13E85" w:rsidRPr="00C13E85" w:rsidRDefault="00C13E85" w:rsidP="00C13E8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x -10 = -7x + 1                                 b)</w:t>
      </w:r>
      <w:r w:rsidRPr="00C13E85">
        <w:rPr>
          <w:rFonts w:ascii="Times New Roman" w:hAnsi="Times New Roman" w:cs="Times New Roman"/>
          <w:sz w:val="28"/>
          <w:szCs w:val="28"/>
        </w:rPr>
        <w:t>2(x-1) =3(2x+5)</w:t>
      </w:r>
    </w:p>
    <w:p w:rsidR="001D6561" w:rsidRDefault="00C13E85" w:rsidP="00C13E8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C13E85">
        <w:rPr>
          <w:rFonts w:ascii="Times New Roman" w:hAnsi="Times New Roman" w:cs="Times New Roman"/>
          <w:sz w:val="28"/>
          <w:szCs w:val="28"/>
          <w:lang w:val="vi-VN"/>
        </w:rPr>
        <w:t>(2x – 5)</w:t>
      </w:r>
      <w:r w:rsidRPr="00C13E85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 w:rsidRPr="00C13E85">
        <w:rPr>
          <w:rFonts w:ascii="Times New Roman" w:hAnsi="Times New Roman" w:cs="Times New Roman"/>
          <w:sz w:val="28"/>
          <w:szCs w:val="28"/>
          <w:lang w:val="vi-VN"/>
        </w:rPr>
        <w:t xml:space="preserve"> – (x + 2)</w:t>
      </w:r>
      <w:r w:rsidRPr="00C13E85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 w:rsidRPr="00C13E85">
        <w:rPr>
          <w:rFonts w:ascii="Times New Roman" w:hAnsi="Times New Roman" w:cs="Times New Roman"/>
          <w:sz w:val="28"/>
          <w:szCs w:val="28"/>
          <w:lang w:val="vi-VN"/>
        </w:rPr>
        <w:t xml:space="preserve"> = 0</w:t>
      </w:r>
      <w:r>
        <w:rPr>
          <w:rFonts w:ascii="Times New Roman" w:hAnsi="Times New Roman" w:cs="Times New Roman"/>
          <w:sz w:val="28"/>
          <w:szCs w:val="28"/>
        </w:rPr>
        <w:t xml:space="preserve">                      d) </w:t>
      </w:r>
      <w:r w:rsidRPr="00C13E85">
        <w:rPr>
          <w:position w:val="-24"/>
        </w:rPr>
        <w:object w:dxaOrig="1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0.75pt" o:ole="">
            <v:imagedata r:id="rId6" o:title=""/>
          </v:shape>
          <o:OLEObject Type="Embed" ProgID="Equation.DSMT4" ShapeID="_x0000_i1025" DrawAspect="Content" ObjectID="_1647085154" r:id="rId7"/>
        </w:object>
      </w:r>
      <w:r w:rsidRPr="00C13E8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13E85" w:rsidRPr="001D6561" w:rsidRDefault="00C13E85" w:rsidP="001D6561">
      <w:pPr>
        <w:rPr>
          <w:rFonts w:ascii="Times New Roman" w:hAnsi="Times New Roman" w:cs="Times New Roman"/>
          <w:sz w:val="28"/>
          <w:szCs w:val="28"/>
        </w:rPr>
      </w:pPr>
      <w:r w:rsidRPr="001D6561">
        <w:rPr>
          <w:rFonts w:ascii="Times New Roman" w:hAnsi="Times New Roman" w:cs="Times New Roman"/>
          <w:sz w:val="28"/>
          <w:szCs w:val="28"/>
        </w:rPr>
        <w:t xml:space="preserve">Bài 2: </w:t>
      </w:r>
      <w:r w:rsidRPr="001D6561">
        <w:rPr>
          <w:rFonts w:ascii="Times New Roman" w:hAnsi="Times New Roman" w:cs="Times New Roman"/>
          <w:sz w:val="28"/>
          <w:szCs w:val="28"/>
          <w:lang w:val="vi-VN"/>
        </w:rPr>
        <w:t>Tìm giá trị của k sao cho :</w:t>
      </w:r>
    </w:p>
    <w:p w:rsidR="00C13E85" w:rsidRDefault="00C13E85" w:rsidP="00C13E85">
      <w:pPr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Phương trình (2x + 1)(9x + 2k) 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5(x + 2) = 40 có nghiệm x = 2.</w:t>
      </w:r>
    </w:p>
    <w:p w:rsidR="00C13E85" w:rsidRPr="00C13E85" w:rsidRDefault="00C13E85" w:rsidP="00C13E85">
      <w:pPr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Phương trình 2(2x + 1) + 18 = 3(x + 2)(2x + k) có nghiệm x = 1.</w:t>
      </w:r>
    </w:p>
    <w:p w:rsidR="00C13E85" w:rsidRPr="001D6561" w:rsidRDefault="00C13E85" w:rsidP="00C13E85">
      <w:pPr>
        <w:rPr>
          <w:rFonts w:ascii="Times New Roman" w:hAnsi="Times New Roman" w:cs="Times New Roman"/>
          <w:b/>
          <w:sz w:val="28"/>
          <w:szCs w:val="28"/>
        </w:rPr>
      </w:pPr>
      <w:r w:rsidRPr="001D6561">
        <w:rPr>
          <w:rFonts w:ascii="Times New Roman" w:hAnsi="Times New Roman" w:cs="Times New Roman"/>
          <w:b/>
          <w:sz w:val="28"/>
          <w:szCs w:val="28"/>
        </w:rPr>
        <w:t xml:space="preserve">Buổi 2: </w:t>
      </w:r>
    </w:p>
    <w:p w:rsidR="00626304" w:rsidRPr="00626304" w:rsidRDefault="00626304" w:rsidP="00626304">
      <w:pPr>
        <w:widowControl w:val="0"/>
        <w:numPr>
          <w:ilvl w:val="0"/>
          <w:numId w:val="4"/>
        </w:numPr>
        <w:tabs>
          <w:tab w:val="clear" w:pos="720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626304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Cho tam giác A</w:t>
      </w:r>
      <w:r w:rsidRPr="00626304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sym w:font="SymbolPS" w:char="F0A2"/>
      </w:r>
      <w:r w:rsidRPr="00626304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B</w:t>
      </w:r>
      <w:r w:rsidRPr="00626304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sym w:font="SymbolPS" w:char="F0A2"/>
      </w:r>
      <w:r w:rsidRPr="00626304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C</w:t>
      </w:r>
      <w:r w:rsidRPr="00626304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sym w:font="SymbolPS" w:char="F0A2"/>
      </w:r>
      <w:r w:rsidRPr="00626304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đòng dạng với tam giác ABC theo tỉ số </w:t>
      </w:r>
      <w:r w:rsidRPr="00626304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>k</w:t>
      </w:r>
      <w:r w:rsidRPr="00626304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.</w:t>
      </w:r>
    </w:p>
    <w:p w:rsidR="00626304" w:rsidRPr="00626304" w:rsidRDefault="00626304" w:rsidP="00626304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626304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>a) Tính tỉ số chu vi của hai tam giác.</w:t>
      </w:r>
    </w:p>
    <w:p w:rsidR="00626304" w:rsidRDefault="00626304" w:rsidP="00626304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626304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ab/>
        <w:t xml:space="preserve">b) Cho </w:t>
      </w:r>
      <w:r w:rsidRPr="00626304">
        <w:rPr>
          <w:rFonts w:ascii="Times New Roman" w:eastAsia="Times New Roman" w:hAnsi="Times New Roman" w:cs="Times New Roman"/>
          <w:bCs/>
          <w:position w:val="-24"/>
          <w:sz w:val="26"/>
          <w:szCs w:val="26"/>
          <w:lang w:val="vi-VN"/>
        </w:rPr>
        <w:object w:dxaOrig="580" w:dyaOrig="639">
          <v:shape id="_x0000_i1026" type="#_x0000_t75" style="width:29.25pt;height:32.25pt" o:ole="">
            <v:imagedata r:id="rId8" o:title=""/>
          </v:shape>
          <o:OLEObject Type="Embed" ProgID="Equation.DSMT4" ShapeID="_x0000_i1026" DrawAspect="Content" ObjectID="_1647085155" r:id="rId9"/>
        </w:object>
      </w:r>
      <w:r w:rsidRPr="00626304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và hiệu chu vi của hai tam giác là 40</w:t>
      </w:r>
      <w:r w:rsidRPr="00626304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>dm</w:t>
      </w:r>
      <w:r w:rsidRPr="00626304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. Tính chu vi của mỗi tam giác.</w:t>
      </w:r>
    </w:p>
    <w:p w:rsidR="00626304" w:rsidRDefault="00626304" w:rsidP="00626304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Cs/>
          <w:sz w:val="26"/>
          <w:szCs w:val="26"/>
        </w:rPr>
        <w:t>Bài 2: Cho tam giác ABC có AB = 3cm; BC = 5cm; CA = 7cm.</w:t>
      </w:r>
    </w:p>
    <w:p w:rsidR="00626304" w:rsidRDefault="00626304" w:rsidP="00626304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eastAsia="Times New Roman" w:hAnsi="Times New Roman" w:cs="Times New Roman"/>
          <w:bCs/>
          <w:sz w:val="26"/>
          <w:szCs w:val="26"/>
        </w:rPr>
        <w:t>Tam giác A’B’C’ đồng dạng với tam giác ABC có cạnh nhỏ nhất là 4,5cm. Tính độ dài các cạnh của tam giác A’B’C’</w:t>
      </w:r>
    </w:p>
    <w:p w:rsidR="001D6561" w:rsidRPr="001D6561" w:rsidRDefault="001D6561" w:rsidP="00626304">
      <w:pPr>
        <w:widowControl w:val="0"/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1D6561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Buổi 3: </w:t>
      </w:r>
    </w:p>
    <w:p w:rsidR="001D6561" w:rsidRDefault="001D6561" w:rsidP="001D656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ài 1: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Tìm x sao cho giá trị của biểu thức </w:t>
      </w:r>
      <w:r>
        <w:rPr>
          <w:rFonts w:ascii="Times New Roman" w:hAnsi="Times New Roman" w:cs="Times New Roman"/>
          <w:sz w:val="28"/>
          <w:szCs w:val="28"/>
          <w:lang w:val="vi-VN"/>
        </w:rPr>
        <w:fldChar w:fldCharType="begin"/>
      </w:r>
      <w:r>
        <w:rPr>
          <w:rFonts w:ascii="Times New Roman" w:hAnsi="Times New Roman" w:cs="Times New Roman"/>
          <w:sz w:val="28"/>
          <w:szCs w:val="28"/>
          <w:lang w:val="vi-VN"/>
        </w:rPr>
        <w:instrText xml:space="preserve"> eq \f(2x</w:instrText>
      </w:r>
      <w:r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instrText xml:space="preserve">2 </w:instrText>
      </w:r>
      <w:r>
        <w:rPr>
          <w:rFonts w:ascii="Times New Roman" w:hAnsi="Times New Roman" w:cs="Times New Roman"/>
          <w:sz w:val="28"/>
          <w:szCs w:val="28"/>
          <w:lang w:val="vi-VN"/>
        </w:rPr>
        <w:instrText>- 3x - 2,x</w:instrText>
      </w:r>
      <w:r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instrText xml:space="preserve">2 </w:instrText>
      </w:r>
      <w:r>
        <w:rPr>
          <w:rFonts w:ascii="Times New Roman" w:hAnsi="Times New Roman" w:cs="Times New Roman"/>
          <w:sz w:val="28"/>
          <w:szCs w:val="28"/>
          <w:lang w:val="vi-VN"/>
        </w:rPr>
        <w:instrText xml:space="preserve">- 4)  </w:instrText>
      </w:r>
      <w:r>
        <w:rPr>
          <w:rFonts w:ascii="Times New Roman" w:hAnsi="Times New Roman" w:cs="Times New Roman"/>
          <w:sz w:val="28"/>
          <w:szCs w:val="28"/>
          <w:lang w:val="vi-VN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vi-VN"/>
        </w:rPr>
        <w:t>bằng 2.</w:t>
      </w:r>
    </w:p>
    <w:p w:rsidR="001D6561" w:rsidRDefault="001D6561" w:rsidP="001D656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ài 2: Giải phương trình</w:t>
      </w:r>
    </w:p>
    <w:p w:rsidR="001D6561" w:rsidRDefault="001D6561" w:rsidP="001D6561">
      <w:pPr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1D6561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28" type="#_x0000_t75" style="width:9pt;height:14.25pt" o:ole="">
            <v:imagedata r:id="rId10" o:title=""/>
          </v:shape>
          <o:OLEObject Type="Embed" ProgID="Equation.DSMT4" ShapeID="_x0000_i1028" DrawAspect="Content" ObjectID="_1647085156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a) </w:t>
      </w:r>
      <w:r w:rsidRPr="001D6561">
        <w:rPr>
          <w:rFonts w:ascii="Times New Roman" w:hAnsi="Times New Roman" w:cs="Times New Roman"/>
          <w:position w:val="-24"/>
          <w:sz w:val="28"/>
          <w:szCs w:val="28"/>
        </w:rPr>
        <w:object w:dxaOrig="2060" w:dyaOrig="620">
          <v:shape id="_x0000_i1027" type="#_x0000_t75" style="width:102.75pt;height:30.75pt" o:ole="">
            <v:imagedata r:id="rId12" o:title=""/>
          </v:shape>
          <o:OLEObject Type="Embed" ProgID="Equation.DSMT4" ShapeID="_x0000_i1027" DrawAspect="Content" ObjectID="_1647085157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b)</w:t>
      </w:r>
      <w:r w:rsidRPr="001D656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fldChar w:fldCharType="begin"/>
      </w:r>
      <w:r>
        <w:rPr>
          <w:rFonts w:ascii="Times New Roman" w:hAnsi="Times New Roman" w:cs="Times New Roman"/>
          <w:sz w:val="28"/>
          <w:szCs w:val="28"/>
          <w:lang w:val="vi-VN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</w:rPr>
        <w:instrText>eq \f(x + 2, x - 2)</w:instrText>
      </w:r>
      <w:r>
        <w:rPr>
          <w:rFonts w:ascii="Times New Roman" w:hAnsi="Times New Roman" w:cs="Times New Roman"/>
          <w:sz w:val="28"/>
          <w:szCs w:val="28"/>
          <w:lang w:val="vi-VN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vi-VN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eq \f(2,x</w:instrText>
      </w:r>
      <w:r>
        <w:rPr>
          <w:rFonts w:ascii="Times New Roman" w:hAnsi="Times New Roman" w:cs="Times New Roman"/>
          <w:sz w:val="28"/>
          <w:szCs w:val="28"/>
          <w:vertAlign w:val="superscript"/>
        </w:rPr>
        <w:instrText>2</w:instrText>
      </w:r>
      <w:r>
        <w:rPr>
          <w:rFonts w:ascii="Times New Roman" w:hAnsi="Times New Roman" w:cs="Times New Roman"/>
          <w:sz w:val="28"/>
          <w:szCs w:val="28"/>
        </w:rPr>
        <w:instrText xml:space="preserve"> - 2x)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eq \f(1,x)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</w:p>
    <w:p w:rsidR="001D6561" w:rsidRPr="001D6561" w:rsidRDefault="001D6561" w:rsidP="001D6561">
      <w:pPr>
        <w:rPr>
          <w:rFonts w:ascii="Times New Roman" w:hAnsi="Times New Roman" w:cs="Times New Roman"/>
          <w:b/>
          <w:sz w:val="28"/>
          <w:szCs w:val="28"/>
        </w:rPr>
      </w:pPr>
      <w:r w:rsidRPr="001D6561">
        <w:rPr>
          <w:rFonts w:ascii="Times New Roman" w:hAnsi="Times New Roman" w:cs="Times New Roman"/>
          <w:b/>
          <w:sz w:val="28"/>
          <w:szCs w:val="28"/>
        </w:rPr>
        <w:t>Buổi 4</w:t>
      </w:r>
    </w:p>
    <w:p w:rsidR="001D6561" w:rsidRDefault="001D6561" w:rsidP="001D6561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Cho phương trình (ẩn x) : 4x</w:t>
      </w:r>
      <w:r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- 25 + k</w:t>
      </w:r>
      <w:r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+ 4kx = 0.</w:t>
      </w:r>
    </w:p>
    <w:p w:rsidR="001D6561" w:rsidRDefault="001D6561" w:rsidP="001D6561">
      <w:pPr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Giải phương trình với k = 0.</w:t>
      </w:r>
    </w:p>
    <w:p w:rsidR="001D6561" w:rsidRDefault="001D6561" w:rsidP="001D6561">
      <w:pPr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Giải phương trình với k = - 3.</w:t>
      </w:r>
      <w:bookmarkStart w:id="0" w:name="_GoBack"/>
      <w:bookmarkEnd w:id="0"/>
    </w:p>
    <w:p w:rsidR="001D6561" w:rsidRPr="001D6561" w:rsidRDefault="001D6561" w:rsidP="001D6561">
      <w:pPr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Tìm các giá trị của k để phương trình nhận x = - 2 làm nghiệm.</w:t>
      </w:r>
    </w:p>
    <w:p w:rsidR="001D6561" w:rsidRPr="001D6561" w:rsidRDefault="001D6561" w:rsidP="001D6561">
      <w:pPr>
        <w:rPr>
          <w:rFonts w:ascii="Times New Roman" w:hAnsi="Times New Roman" w:cs="Times New Roman"/>
          <w:b/>
          <w:sz w:val="28"/>
          <w:szCs w:val="28"/>
        </w:rPr>
      </w:pPr>
      <w:r w:rsidRPr="001D6561">
        <w:rPr>
          <w:rFonts w:ascii="Times New Roman" w:hAnsi="Times New Roman" w:cs="Times New Roman"/>
          <w:b/>
          <w:sz w:val="28"/>
          <w:szCs w:val="28"/>
        </w:rPr>
        <w:t>Buổi 5</w:t>
      </w:r>
    </w:p>
    <w:p w:rsidR="001D6561" w:rsidRDefault="001D6561" w:rsidP="001D6561">
      <w:pPr>
        <w:rPr>
          <w:rFonts w:ascii="Times New Roman" w:eastAsia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 w:cs="Times New Roman"/>
          <w:sz w:val="28"/>
          <w:szCs w:val="28"/>
        </w:rPr>
        <w:t xml:space="preserve">Bài 1: </w:t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Cho tam giác A</w:t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sym w:font="SymbolPS" w:char="F0A2"/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B</w:t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sym w:font="SymbolPS" w:char="F0A2"/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C</w:t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sym w:font="SymbolPS" w:char="F0A2"/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đồng dạng với tam giác ABC theo tỉ số </w:t>
      </w:r>
      <w:r w:rsidRPr="001D6561">
        <w:rPr>
          <w:rFonts w:ascii="Times New Roman" w:eastAsia="Times New Roman" w:hAnsi="Times New Roman" w:cs="Times New Roman"/>
          <w:bCs/>
          <w:position w:val="-24"/>
          <w:sz w:val="26"/>
          <w:szCs w:val="26"/>
          <w:lang w:val="vi-VN"/>
        </w:rPr>
        <w:object w:dxaOrig="600" w:dyaOrig="639">
          <v:shape id="_x0000_i1029" type="#_x0000_t75" style="width:30pt;height:32.25pt" o:ole="">
            <v:imagedata r:id="rId14" o:title=""/>
          </v:shape>
          <o:OLEObject Type="Embed" ProgID="Equation.DSMT4" ShapeID="_x0000_i1029" DrawAspect="Content" ObjectID="_1647085158" r:id="rId15"/>
        </w:object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. Tính chu vi của tam giác ABC, biết chu vi của tam giác A</w:t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sym w:font="SymbolPS" w:char="F0A2"/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B</w:t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sym w:font="SymbolPS" w:char="F0A2"/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C</w:t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sym w:font="SymbolPS" w:char="F0A2"/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bằng 27</w:t>
      </w:r>
      <w:r w:rsidRPr="001D6561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>cm</w:t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.</w:t>
      </w:r>
    </w:p>
    <w:p w:rsidR="001D6561" w:rsidRPr="001D6561" w:rsidRDefault="001D6561" w:rsidP="001D6561">
      <w:pPr>
        <w:widowControl w:val="0"/>
        <w:numPr>
          <w:ilvl w:val="0"/>
          <w:numId w:val="4"/>
        </w:numPr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lastRenderedPageBreak/>
        <w:t>Cho tam giác ABC có độ dài các cạnh là AB = 3</w:t>
      </w:r>
      <w:r w:rsidRPr="001D6561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>cm</w:t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, AC = 5</w:t>
      </w:r>
      <w:r w:rsidRPr="001D6561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>cm</w:t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, BC = 7</w:t>
      </w:r>
      <w:r w:rsidRPr="001D6561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>cm</w:t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. Tam giác A</w:t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sym w:font="SymbolPS" w:char="F0A2"/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B</w:t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sym w:font="SymbolPS" w:char="F0A2"/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C</w:t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sym w:font="SymbolPS" w:char="F0A2"/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đồng dạng với tam giác ABC và có chu vi bằng 75</w:t>
      </w:r>
      <w:r w:rsidRPr="001D6561">
        <w:rPr>
          <w:rFonts w:ascii="Times New Roman" w:eastAsia="Times New Roman" w:hAnsi="Times New Roman" w:cs="Times New Roman"/>
          <w:bCs/>
          <w:i/>
          <w:sz w:val="26"/>
          <w:szCs w:val="26"/>
          <w:lang w:val="vi-VN"/>
        </w:rPr>
        <w:t>cm</w:t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. Tính độ dài các cạnh của </w:t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sym w:font="SymbolPS" w:char="F044"/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A</w:t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sym w:font="SymbolPS" w:char="F0A2"/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B</w:t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sym w:font="SymbolPS" w:char="F0A2"/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C</w:t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sym w:font="SymbolPS" w:char="F0A2"/>
      </w:r>
      <w:r w:rsidRPr="001D6561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.</w:t>
      </w:r>
    </w:p>
    <w:p w:rsidR="001D6561" w:rsidRPr="001D6561" w:rsidRDefault="001D6561" w:rsidP="001D6561">
      <w:pPr>
        <w:rPr>
          <w:rFonts w:ascii="Times New Roman" w:hAnsi="Times New Roman" w:cs="Times New Roman"/>
          <w:sz w:val="28"/>
          <w:szCs w:val="28"/>
        </w:rPr>
      </w:pPr>
    </w:p>
    <w:p w:rsidR="00C13E85" w:rsidRPr="001D6561" w:rsidRDefault="00C13E85" w:rsidP="00C13E85">
      <w:pPr>
        <w:rPr>
          <w:rFonts w:ascii="Times New Roman" w:hAnsi="Times New Roman" w:cs="Times New Roman"/>
          <w:sz w:val="28"/>
          <w:szCs w:val="28"/>
        </w:rPr>
      </w:pPr>
    </w:p>
    <w:p w:rsidR="00C13E85" w:rsidRPr="00C13E85" w:rsidRDefault="00C13E85" w:rsidP="00C13E85">
      <w:pPr>
        <w:rPr>
          <w:rFonts w:ascii="Times New Roman" w:hAnsi="Times New Roman" w:cs="Times New Roman"/>
          <w:sz w:val="28"/>
          <w:szCs w:val="28"/>
        </w:rPr>
      </w:pPr>
    </w:p>
    <w:sectPr w:rsidR="00C13E85" w:rsidRPr="00C13E85" w:rsidSect="00C13E85">
      <w:pgSz w:w="12240" w:h="15840"/>
      <w:pgMar w:top="432" w:right="432" w:bottom="432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3C615A"/>
    <w:multiLevelType w:val="hybridMultilevel"/>
    <w:tmpl w:val="E6828C02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70B1752"/>
    <w:multiLevelType w:val="hybridMultilevel"/>
    <w:tmpl w:val="748472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8A6772"/>
    <w:multiLevelType w:val="hybridMultilevel"/>
    <w:tmpl w:val="736458F0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A3B9780"/>
    <w:multiLevelType w:val="singleLevel"/>
    <w:tmpl w:val="5A3B9780"/>
    <w:lvl w:ilvl="0">
      <w:start w:val="1"/>
      <w:numFmt w:val="lowerLetter"/>
      <w:suff w:val="space"/>
      <w:lvlText w:val="%1)"/>
      <w:lvlJc w:val="left"/>
    </w:lvl>
  </w:abstractNum>
  <w:abstractNum w:abstractNumId="4">
    <w:nsid w:val="5A3B98FC"/>
    <w:multiLevelType w:val="singleLevel"/>
    <w:tmpl w:val="5A3B98FC"/>
    <w:lvl w:ilvl="0">
      <w:start w:val="1"/>
      <w:numFmt w:val="lowerLetter"/>
      <w:suff w:val="space"/>
      <w:lvlText w:val="%1)"/>
      <w:lvlJc w:val="left"/>
    </w:lvl>
  </w:abstractNum>
  <w:abstractNum w:abstractNumId="5">
    <w:nsid w:val="5A3B9ACF"/>
    <w:multiLevelType w:val="singleLevel"/>
    <w:tmpl w:val="5A3B9ACF"/>
    <w:lvl w:ilvl="0">
      <w:start w:val="1"/>
      <w:numFmt w:val="lowerLetter"/>
      <w:suff w:val="space"/>
      <w:lvlText w:val="%1)"/>
      <w:lvlJc w:val="left"/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3E85"/>
    <w:rsid w:val="001B37D8"/>
    <w:rsid w:val="001D6561"/>
    <w:rsid w:val="00626304"/>
    <w:rsid w:val="00C13E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3E8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3E8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231</Words>
  <Characters>132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1</cp:revision>
  <dcterms:created xsi:type="dcterms:W3CDTF">2020-03-30T07:18:00Z</dcterms:created>
  <dcterms:modified xsi:type="dcterms:W3CDTF">2020-03-30T0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